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1C15" w:rsidRDefault="001138EB">
      <w:pPr>
        <w:rPr>
          <w:sz w:val="24"/>
        </w:rPr>
      </w:pPr>
      <w:r w:rsidRPr="001138EB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editId="36B11C9B">
                <wp:simplePos x="0" y="0"/>
                <wp:positionH relativeFrom="column">
                  <wp:posOffset>3238500</wp:posOffset>
                </wp:positionH>
                <wp:positionV relativeFrom="paragraph">
                  <wp:posOffset>371475</wp:posOffset>
                </wp:positionV>
                <wp:extent cx="2638425" cy="457200"/>
                <wp:effectExtent l="0" t="0" r="28575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38425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138EB" w:rsidRDefault="001138EB">
                            <w:r>
                              <w:t xml:space="preserve">Homework: page </w:t>
                            </w:r>
                            <w:r w:rsidR="0002479D">
                              <w:t>601</w:t>
                            </w:r>
                            <w:r w:rsidR="00047CEE">
                              <w:t xml:space="preserve"> #’s </w:t>
                            </w:r>
                            <w:r w:rsidR="00531F07">
                              <w:t xml:space="preserve">7, 8, 15, 16, </w:t>
                            </w:r>
                            <w:r w:rsidR="00D225BE">
                              <w:t xml:space="preserve">25, 26, </w:t>
                            </w:r>
                            <w:r w:rsidR="00B810A9">
                              <w:t>29, 30</w:t>
                            </w:r>
                            <w:r w:rsidR="00F6763E">
                              <w:t>,</w:t>
                            </w:r>
                            <w:r w:rsidR="00B810A9">
                              <w:t xml:space="preserve"> </w:t>
                            </w:r>
                            <w:r w:rsidR="00D225BE">
                              <w:t>33, 91-9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55pt;margin-top:29.25pt;width:207.75pt;height:3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">
                <v:textbox>
                  <w:txbxContent>
                    <w:p w:rsidR="001138EB" w:rsidRDefault="001138EB">
                      <w:r>
                        <w:t xml:space="preserve">Homework: page </w:t>
                      </w:r>
                      <w:r w:rsidR="0002479D">
                        <w:t>601</w:t>
                      </w:r>
                      <w:r w:rsidR="00047CEE">
                        <w:t xml:space="preserve"> #’s </w:t>
                      </w:r>
                      <w:r w:rsidR="00531F07">
                        <w:t xml:space="preserve">7, 8, 15, 16, </w:t>
                      </w:r>
                      <w:r w:rsidR="00D225BE">
                        <w:t xml:space="preserve">25, 26, </w:t>
                      </w:r>
                      <w:r w:rsidR="00B810A9">
                        <w:t>29, 30</w:t>
                      </w:r>
                      <w:r w:rsidR="00F6763E">
                        <w:t>,</w:t>
                      </w:r>
                      <w:r w:rsidR="00B810A9">
                        <w:t xml:space="preserve"> </w:t>
                      </w:r>
                      <w:r w:rsidR="00D225BE">
                        <w:t>33, 91-94</w:t>
                      </w:r>
                    </w:p>
                  </w:txbxContent>
                </v:textbox>
              </v:shape>
            </w:pict>
          </mc:Fallback>
        </mc:AlternateContent>
      </w:r>
      <w:r w:rsidR="007F1C15">
        <w:rPr>
          <w:sz w:val="44"/>
        </w:rPr>
        <w:t>Calculus Section 9.2 Geometric Series</w:t>
      </w:r>
      <w:r w:rsidR="007A20AB">
        <w:rPr>
          <w:sz w:val="44"/>
        </w:rPr>
        <w:br/>
      </w:r>
      <w:r w:rsidR="007A20AB">
        <w:rPr>
          <w:sz w:val="24"/>
        </w:rPr>
        <w:t>-Use properti</w:t>
      </w:r>
      <w:r w:rsidR="007F1C15">
        <w:rPr>
          <w:sz w:val="24"/>
        </w:rPr>
        <w:t>es of infinite geometric series</w:t>
      </w:r>
      <w:r w:rsidR="00D225BE">
        <w:rPr>
          <w:sz w:val="24"/>
        </w:rPr>
        <w:br/>
      </w:r>
    </w:p>
    <w:p w:rsidR="007F1C15" w:rsidRDefault="007358B6" w:rsidP="00FF44DE">
      <w:pPr>
        <w:rPr>
          <w:sz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40BFC55" wp14:editId="0ADC2E7C">
                <wp:simplePos x="0" y="0"/>
                <wp:positionH relativeFrom="column">
                  <wp:posOffset>-76200</wp:posOffset>
                </wp:positionH>
                <wp:positionV relativeFrom="paragraph">
                  <wp:posOffset>1906</wp:posOffset>
                </wp:positionV>
                <wp:extent cx="6943725" cy="1066800"/>
                <wp:effectExtent l="0" t="0" r="28575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43725" cy="10668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-6pt;margin-top:.15pt;width:546.75pt;height:84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" filled="f" strokecolor="#243f60 [1604]" strokeweight="2pt"/>
            </w:pict>
          </mc:Fallback>
        </mc:AlternateContent>
      </w:r>
      <w:r w:rsidR="00420E16">
        <w:rPr>
          <w:b/>
          <w:sz w:val="24"/>
        </w:rPr>
        <w:t>Geometric Series</w:t>
      </w:r>
      <w:r w:rsidR="00420E16">
        <w:rPr>
          <w:b/>
          <w:sz w:val="24"/>
        </w:rPr>
        <w:br/>
      </w:r>
      <w:proofErr w:type="spellStart"/>
      <w:r w:rsidR="00420E16">
        <w:rPr>
          <w:sz w:val="24"/>
        </w:rPr>
        <w:t>Series</w:t>
      </w:r>
      <w:proofErr w:type="spellEnd"/>
      <w:r w:rsidR="00420E16">
        <w:rPr>
          <w:sz w:val="24"/>
        </w:rPr>
        <w:t xml:space="preserve"> of the form </w:t>
      </w:r>
      <w:r w:rsidR="00420E16" w:rsidRPr="00C23E95">
        <w:rPr>
          <w:position w:val="-28"/>
        </w:rPr>
        <w:object w:dxaOrig="445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.75pt;height:33.75pt" o:ole="">
            <v:imagedata r:id="rId5" o:title=""/>
          </v:shape>
          <o:OLEObject Type="Embed" ProgID="Equation.DSMT4" ShapeID="_x0000_i1025" DrawAspect="Content" ObjectID="_1549200383" r:id="rId6"/>
        </w:object>
      </w:r>
      <w:r w:rsidR="007F1C15">
        <w:rPr>
          <w:sz w:val="24"/>
        </w:rPr>
        <w:t>are called</w:t>
      </w:r>
      <w:r w:rsidR="00420E16">
        <w:rPr>
          <w:sz w:val="24"/>
        </w:rPr>
        <w:t xml:space="preserve"> </w:t>
      </w:r>
      <w:r w:rsidR="00420E16">
        <w:rPr>
          <w:b/>
          <w:sz w:val="24"/>
        </w:rPr>
        <w:t>geometric series</w:t>
      </w:r>
      <w:r>
        <w:rPr>
          <w:sz w:val="24"/>
        </w:rPr>
        <w:t xml:space="preserve"> with ratio</w:t>
      </w:r>
      <w:r w:rsidR="00420E16">
        <w:rPr>
          <w:sz w:val="24"/>
        </w:rPr>
        <w:t xml:space="preserve"> r</w:t>
      </w:r>
      <w:r w:rsidR="007F1C15">
        <w:rPr>
          <w:sz w:val="24"/>
        </w:rPr>
        <w:t xml:space="preserve">. </w:t>
      </w:r>
      <w:r w:rsidR="007F1C15">
        <w:rPr>
          <w:sz w:val="24"/>
        </w:rPr>
        <w:br/>
      </w:r>
      <w:r w:rsidR="00420E16">
        <w:rPr>
          <w:sz w:val="24"/>
        </w:rPr>
        <w:t xml:space="preserve">If 0 &lt; |r| &lt; 1, then the </w:t>
      </w:r>
      <w:r w:rsidR="007F1C15">
        <w:rPr>
          <w:sz w:val="24"/>
        </w:rPr>
        <w:t xml:space="preserve">geometric </w:t>
      </w:r>
      <w:r w:rsidR="00420E16">
        <w:rPr>
          <w:sz w:val="24"/>
        </w:rPr>
        <w:t>series converges</w:t>
      </w:r>
      <w:r w:rsidR="007F1C15">
        <w:rPr>
          <w:sz w:val="24"/>
        </w:rPr>
        <w:t xml:space="preserve">.  </w:t>
      </w:r>
      <w:proofErr w:type="gramStart"/>
      <w:r w:rsidR="007F1C15">
        <w:rPr>
          <w:sz w:val="24"/>
        </w:rPr>
        <w:t>If</w:t>
      </w:r>
      <w:r w:rsidR="007F1C15">
        <w:rPr>
          <w:sz w:val="24"/>
        </w:rPr>
        <w:t xml:space="preserve"> |r| </w:t>
      </w:r>
      <w:r w:rsidR="007F1C15">
        <w:rPr>
          <w:rFonts w:cstheme="minorHAnsi"/>
          <w:sz w:val="24"/>
        </w:rPr>
        <w:t>≥</w:t>
      </w:r>
      <w:r w:rsidR="007F1C15">
        <w:rPr>
          <w:sz w:val="24"/>
        </w:rPr>
        <w:t xml:space="preserve"> 1</w:t>
      </w:r>
      <w:r w:rsidR="007F1C15">
        <w:rPr>
          <w:sz w:val="24"/>
        </w:rPr>
        <w:t>, then the series diverges.</w:t>
      </w:r>
      <w:proofErr w:type="gramEnd"/>
      <w:r w:rsidR="007F1C15">
        <w:rPr>
          <w:sz w:val="24"/>
        </w:rPr>
        <w:t xml:space="preserve"> </w:t>
      </w:r>
    </w:p>
    <w:p w:rsidR="007F1C15" w:rsidRDefault="007F1C15" w:rsidP="00FF44DE">
      <w:pPr>
        <w:rPr>
          <w:sz w:val="24"/>
        </w:rPr>
      </w:pPr>
    </w:p>
    <w:p w:rsidR="00914DEC" w:rsidRPr="006A1CFC" w:rsidRDefault="006A1CFC" w:rsidP="00FF44DE">
      <w:pPr>
        <w:rPr>
          <w:sz w:val="24"/>
        </w:rPr>
      </w:pPr>
      <w:r w:rsidRPr="005B21B7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BF00A36" wp14:editId="02C4982E">
                <wp:simplePos x="0" y="0"/>
                <wp:positionH relativeFrom="column">
                  <wp:posOffset>-95250</wp:posOffset>
                </wp:positionH>
                <wp:positionV relativeFrom="paragraph">
                  <wp:posOffset>246380</wp:posOffset>
                </wp:positionV>
                <wp:extent cx="1123950" cy="1403985"/>
                <wp:effectExtent l="0" t="0" r="0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9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A1CFC" w:rsidRPr="006A1CFC" w:rsidRDefault="006A1CFC" w:rsidP="006A1CFC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3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-7.5pt;margin-top:19.4pt;width:88.5pt;height:110.55pt;z-index:2516715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" filled="f" stroked="f">
                <v:textbox style="mso-fit-shape-to-text:t">
                  <w:txbxContent>
                    <w:p w:rsidR="006A1CFC" w:rsidRPr="006A1CFC" w:rsidRDefault="006A1CFC" w:rsidP="006A1CFC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=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5B21B7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B0ED907" wp14:editId="13A8C3DB">
                <wp:simplePos x="0" y="0"/>
                <wp:positionH relativeFrom="column">
                  <wp:posOffset>4953000</wp:posOffset>
                </wp:positionH>
                <wp:positionV relativeFrom="paragraph">
                  <wp:posOffset>246380</wp:posOffset>
                </wp:positionV>
                <wp:extent cx="1123950" cy="1403985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9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B21B7" w:rsidRPr="006A1CFC" w:rsidRDefault="005B21B7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-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n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5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n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390pt;margin-top:19.4pt;width:88.5pt;height:110.55pt;z-index:2516674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" filled="f" stroked="f">
                <v:textbox style="mso-fit-shape-to-text:t">
                  <w:txbxContent>
                    <w:p w:rsidR="005B21B7" w:rsidRPr="006A1CFC" w:rsidRDefault="005B21B7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=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2-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5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5B21B7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C6E58AA" wp14:editId="404C3CC3">
                <wp:simplePos x="0" y="0"/>
                <wp:positionH relativeFrom="column">
                  <wp:posOffset>2533650</wp:posOffset>
                </wp:positionH>
                <wp:positionV relativeFrom="paragraph">
                  <wp:posOffset>242570</wp:posOffset>
                </wp:positionV>
                <wp:extent cx="1123950" cy="1403985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9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A1CFC" w:rsidRPr="006A1CFC" w:rsidRDefault="006A1CFC" w:rsidP="006A1CFC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n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margin-left:199.5pt;margin-top:19.1pt;width:88.5pt;height:110.55pt;z-index:2516695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" filled="f" stroked="f">
                <v:textbox style="mso-fit-shape-to-text:t">
                  <w:txbxContent>
                    <w:p w:rsidR="006A1CFC" w:rsidRPr="006A1CFC" w:rsidRDefault="006A1CFC" w:rsidP="006A1CFC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=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proofErr w:type="gramStart"/>
      <w:r w:rsidR="00914DEC">
        <w:rPr>
          <w:b/>
          <w:sz w:val="24"/>
        </w:rPr>
        <w:t xml:space="preserve">Example) </w:t>
      </w:r>
      <w:r w:rsidR="005B21B7">
        <w:rPr>
          <w:b/>
          <w:sz w:val="24"/>
        </w:rPr>
        <w:t>Determine convergence or divergence of the series.</w:t>
      </w:r>
      <w:proofErr w:type="gramEnd"/>
      <w:r w:rsidR="00914DEC">
        <w:rPr>
          <w:b/>
          <w:sz w:val="24"/>
        </w:rPr>
        <w:br/>
      </w:r>
      <w:r>
        <w:rPr>
          <w:sz w:val="24"/>
        </w:rPr>
        <w:br/>
      </w:r>
      <w:r w:rsidR="00914DEC">
        <w:rPr>
          <w:sz w:val="24"/>
        </w:rPr>
        <w:t>1)</w:t>
      </w:r>
      <w:r w:rsidR="00914DEC">
        <w:tab/>
      </w:r>
      <w:r w:rsidR="00914DEC">
        <w:tab/>
      </w:r>
      <w:r w:rsidR="00914DEC">
        <w:tab/>
      </w:r>
      <w:r w:rsidR="00914DEC">
        <w:tab/>
      </w:r>
      <w:r>
        <w:tab/>
      </w:r>
      <w:r w:rsidR="005B21B7">
        <w:tab/>
      </w:r>
      <w:r w:rsidR="00914DEC">
        <w:rPr>
          <w:sz w:val="24"/>
        </w:rPr>
        <w:t>2)</w:t>
      </w:r>
      <w:r w:rsidR="007358B6" w:rsidRPr="007358B6">
        <w:rPr>
          <w:position w:val="-28"/>
        </w:rPr>
        <w:t xml:space="preserve"> </w:t>
      </w:r>
      <w:r>
        <w:tab/>
      </w:r>
      <w:r w:rsidR="005B21B7">
        <w:tab/>
      </w:r>
      <w:r w:rsidR="005B21B7">
        <w:tab/>
      </w:r>
      <w:r w:rsidR="005B21B7">
        <w:tab/>
      </w:r>
      <w:r w:rsidR="005B21B7">
        <w:tab/>
      </w:r>
      <w:r w:rsidR="005B21B7" w:rsidRPr="005B21B7">
        <w:rPr>
          <w:sz w:val="24"/>
        </w:rPr>
        <w:t xml:space="preserve">3) </w:t>
      </w:r>
    </w:p>
    <w:p w:rsidR="00211B3D" w:rsidRDefault="00211B3D" w:rsidP="00FF44DE">
      <w:pPr>
        <w:rPr>
          <w:sz w:val="24"/>
        </w:rPr>
      </w:pPr>
    </w:p>
    <w:p w:rsidR="0015338B" w:rsidRDefault="0015338B" w:rsidP="00FF44DE">
      <w:pPr>
        <w:rPr>
          <w:sz w:val="24"/>
        </w:rPr>
      </w:pPr>
    </w:p>
    <w:p w:rsidR="007F1C15" w:rsidRDefault="007F1C15" w:rsidP="00FF44DE">
      <w:pPr>
        <w:rPr>
          <w:sz w:val="24"/>
        </w:rPr>
      </w:pPr>
    </w:p>
    <w:p w:rsidR="007F1C15" w:rsidRDefault="007F1C15" w:rsidP="00FF44DE">
      <w:pPr>
        <w:rPr>
          <w:sz w:val="24"/>
        </w:rPr>
      </w:pPr>
    </w:p>
    <w:p w:rsidR="007F1C15" w:rsidRDefault="007F1C15" w:rsidP="00FF44DE">
      <w:pPr>
        <w:rPr>
          <w:sz w:val="24"/>
        </w:rPr>
      </w:pPr>
    </w:p>
    <w:p w:rsidR="007F1C15" w:rsidRDefault="007F1C15" w:rsidP="00FF44DE">
      <w:pPr>
        <w:rPr>
          <w:sz w:val="24"/>
        </w:rPr>
      </w:pPr>
    </w:p>
    <w:p w:rsidR="007F1C15" w:rsidRDefault="007F1C15" w:rsidP="00FF44DE">
      <w:pPr>
        <w:rPr>
          <w:sz w:val="24"/>
        </w:rPr>
      </w:pPr>
    </w:p>
    <w:p w:rsidR="007F1C15" w:rsidRDefault="006A1CFC" w:rsidP="00FF44DE">
      <w:pPr>
        <w:rPr>
          <w:sz w:val="24"/>
        </w:rPr>
      </w:pPr>
      <w:r w:rsidRPr="005B21B7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7C3D7DC" wp14:editId="3F3CF6A7">
                <wp:simplePos x="0" y="0"/>
                <wp:positionH relativeFrom="column">
                  <wp:posOffset>2714625</wp:posOffset>
                </wp:positionH>
                <wp:positionV relativeFrom="paragraph">
                  <wp:posOffset>167005</wp:posOffset>
                </wp:positionV>
                <wp:extent cx="1123950" cy="1403985"/>
                <wp:effectExtent l="0" t="0" r="0" b="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9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A1CFC" w:rsidRPr="006A1CFC" w:rsidRDefault="006A1CFC" w:rsidP="006A1CFC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+</m:t>
                                            </m:r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k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n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0" type="#_x0000_t202" style="position:absolute;margin-left:213.75pt;margin-top:13.15pt;width:88.5pt;height:110.55pt;z-index:2516756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" filled="f" stroked="f">
                <v:textbox style="mso-fit-shape-to-text:t">
                  <w:txbxContent>
                    <w:p w:rsidR="006A1CFC" w:rsidRPr="006A1CFC" w:rsidRDefault="006A1CFC" w:rsidP="006A1CFC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=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+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k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n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5B21B7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0CF3571" wp14:editId="4842028C">
                <wp:simplePos x="0" y="0"/>
                <wp:positionH relativeFrom="column">
                  <wp:posOffset>-76200</wp:posOffset>
                </wp:positionH>
                <wp:positionV relativeFrom="paragraph">
                  <wp:posOffset>167005</wp:posOffset>
                </wp:positionV>
                <wp:extent cx="1123950" cy="1403985"/>
                <wp:effectExtent l="0" t="0" r="0" b="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9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A1CFC" w:rsidRPr="006A1CFC" w:rsidRDefault="006A1CFC" w:rsidP="006A1CFC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e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π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n</m:t>
                                        </m:r>
                                      </m:sup>
                                    </m:sSup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1" type="#_x0000_t202" style="position:absolute;margin-left:-6pt;margin-top:13.15pt;width:88.5pt;height:110.55pt;z-index:2516736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" filled="f" stroked="f">
                <v:textbox style="mso-fit-shape-to-text:t">
                  <w:txbxContent>
                    <w:p w:rsidR="006A1CFC" w:rsidRPr="006A1CFC" w:rsidRDefault="006A1CFC" w:rsidP="006A1CFC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=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e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π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n</m:t>
                                  </m:r>
                                </m:sup>
                              </m:sSup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7F1C15" w:rsidRDefault="006A1CFC" w:rsidP="00FF44DE">
      <w:pPr>
        <w:rPr>
          <w:sz w:val="24"/>
        </w:rPr>
      </w:pPr>
      <w:r>
        <w:rPr>
          <w:sz w:val="24"/>
        </w:rPr>
        <w:t xml:space="preserve">4)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5) </w:t>
      </w:r>
    </w:p>
    <w:p w:rsidR="007F1C15" w:rsidRDefault="007F1C15" w:rsidP="00FF44DE">
      <w:pPr>
        <w:rPr>
          <w:sz w:val="24"/>
        </w:rPr>
      </w:pPr>
    </w:p>
    <w:p w:rsidR="007F1C15" w:rsidRDefault="007F1C15" w:rsidP="00FF44DE">
      <w:pPr>
        <w:rPr>
          <w:sz w:val="24"/>
        </w:rPr>
      </w:pPr>
    </w:p>
    <w:p w:rsidR="00695D91" w:rsidRDefault="00695D91" w:rsidP="007F1C15">
      <w:pPr>
        <w:rPr>
          <w:sz w:val="24"/>
        </w:rPr>
      </w:pPr>
    </w:p>
    <w:p w:rsidR="00695D91" w:rsidRDefault="00695D91" w:rsidP="007F1C15">
      <w:pPr>
        <w:rPr>
          <w:sz w:val="24"/>
        </w:rPr>
      </w:pPr>
    </w:p>
    <w:p w:rsidR="00695D91" w:rsidRDefault="00695D91" w:rsidP="007F1C15">
      <w:pPr>
        <w:rPr>
          <w:sz w:val="24"/>
        </w:rPr>
      </w:pPr>
    </w:p>
    <w:p w:rsidR="00695D91" w:rsidRDefault="00695D91" w:rsidP="007F1C15">
      <w:pPr>
        <w:rPr>
          <w:sz w:val="24"/>
        </w:rPr>
      </w:pPr>
    </w:p>
    <w:p w:rsidR="00695D91" w:rsidRDefault="00695D91" w:rsidP="007F1C15">
      <w:pPr>
        <w:rPr>
          <w:sz w:val="24"/>
        </w:rPr>
      </w:pPr>
    </w:p>
    <w:p w:rsidR="00695D91" w:rsidRDefault="00695D91" w:rsidP="007F1C15">
      <w:pPr>
        <w:rPr>
          <w:sz w:val="24"/>
        </w:rPr>
      </w:pPr>
    </w:p>
    <w:p w:rsidR="00695D91" w:rsidRDefault="00CD4A09" w:rsidP="007F1C15">
      <w:pPr>
        <w:rPr>
          <w:sz w:val="24"/>
        </w:rPr>
      </w:pPr>
      <w:r w:rsidRPr="00695D91">
        <w:rPr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0B5B40B" wp14:editId="65C8EF13">
                <wp:simplePos x="0" y="0"/>
                <wp:positionH relativeFrom="column">
                  <wp:posOffset>1571625</wp:posOffset>
                </wp:positionH>
                <wp:positionV relativeFrom="paragraph">
                  <wp:posOffset>405765</wp:posOffset>
                </wp:positionV>
                <wp:extent cx="1123950" cy="1403985"/>
                <wp:effectExtent l="0" t="0" r="0" b="3175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9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6763E" w:rsidRPr="00F6763E" w:rsidRDefault="00F6763E" w:rsidP="00F6763E">
                            <w:pPr>
                              <w:rPr>
                                <w:sz w:val="20"/>
                              </w:rPr>
                            </w:pPr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n=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∞</m:t>
                                    </m:r>
                                  </m:sup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a</m:t>
                                    </m:r>
                                  </m:e>
                                </m:nary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n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2" type="#_x0000_t202" style="position:absolute;margin-left:123.75pt;margin-top:31.95pt;width:88.5pt;height:110.55pt;z-index:2516879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" filled="f" stroked="f">
                <v:textbox style="mso-fit-shape-to-text:t">
                  <w:txbxContent>
                    <w:p w:rsidR="00F6763E" w:rsidRPr="00F6763E" w:rsidRDefault="00F6763E" w:rsidP="00F6763E">
                      <w:pPr>
                        <w:rPr>
                          <w:sz w:val="20"/>
                        </w:rPr>
                      </w:pPr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</w:rPr>
                                <m:t>n=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0"/>
                                </w:rPr>
                                <m:t>∞</m:t>
                              </m:r>
                            </m:sup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</w:rPr>
                                <m:t>a</m:t>
                              </m:r>
                            </m:e>
                          </m:nary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0"/>
                                </w:rPr>
                                <m:t>n</m:t>
                              </m:r>
                            </m:sup>
                          </m:sSup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F6763E" w:rsidRPr="005B21B7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A80B132" wp14:editId="561A798B">
                <wp:simplePos x="0" y="0"/>
                <wp:positionH relativeFrom="column">
                  <wp:posOffset>2762250</wp:posOffset>
                </wp:positionH>
                <wp:positionV relativeFrom="paragraph">
                  <wp:posOffset>466725</wp:posOffset>
                </wp:positionV>
                <wp:extent cx="1123950" cy="632460"/>
                <wp:effectExtent l="0" t="0" r="0" b="0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950" cy="6324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5D91" w:rsidRPr="00F6763E" w:rsidRDefault="00F6763E" w:rsidP="00695D91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S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-r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217.5pt;margin-top:36.75pt;width:88.5pt;height:49.8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" filled="f" stroked="f">
                <v:textbox>
                  <w:txbxContent>
                    <w:p w:rsidR="00695D91" w:rsidRPr="00F6763E" w:rsidRDefault="00F6763E" w:rsidP="00695D91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S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1-r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95D91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26E134B" wp14:editId="13E7037C">
                <wp:simplePos x="0" y="0"/>
                <wp:positionH relativeFrom="column">
                  <wp:posOffset>-76200</wp:posOffset>
                </wp:positionH>
                <wp:positionV relativeFrom="paragraph">
                  <wp:posOffset>419100</wp:posOffset>
                </wp:positionV>
                <wp:extent cx="6943725" cy="847725"/>
                <wp:effectExtent l="0" t="0" r="28575" b="28575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43725" cy="8477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1" o:spid="_x0000_s1026" style="position:absolute;margin-left:-6pt;margin-top:33pt;width:546.75pt;height:66.75pt;z-index:2516797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" filled="f" strokecolor="#243f60 [1604]" strokeweight="2pt"/>
            </w:pict>
          </mc:Fallback>
        </mc:AlternateContent>
      </w:r>
      <w:r w:rsidR="00695D91">
        <w:rPr>
          <w:sz w:val="24"/>
        </w:rPr>
        <w:t>The Geometric Series is one of the few series where we actually find the sum instead of just saying it converges or diverges.</w:t>
      </w:r>
    </w:p>
    <w:p w:rsidR="00695D91" w:rsidRDefault="007F1C15" w:rsidP="007F1C15">
      <w:r>
        <w:rPr>
          <w:sz w:val="24"/>
        </w:rPr>
        <w:t xml:space="preserve">The sum </w:t>
      </w:r>
      <w:r w:rsidR="00CD4A09">
        <w:rPr>
          <w:sz w:val="24"/>
        </w:rPr>
        <w:t>of a Geometric s</w:t>
      </w:r>
      <w:r w:rsidR="00F6763E">
        <w:rPr>
          <w:sz w:val="24"/>
        </w:rPr>
        <w:t xml:space="preserve">eries </w:t>
      </w:r>
      <w:r w:rsidR="00695D91">
        <w:rPr>
          <w:sz w:val="24"/>
        </w:rPr>
        <w:t xml:space="preserve"> </w:t>
      </w:r>
      <w:r>
        <w:rPr>
          <w:sz w:val="24"/>
        </w:rPr>
        <w:t xml:space="preserve"> </w:t>
      </w:r>
      <w:r w:rsidR="00695D91">
        <w:tab/>
      </w:r>
      <w:r w:rsidR="00F6763E">
        <w:t xml:space="preserve">   is given by </w:t>
      </w:r>
      <w:r w:rsidR="00F6763E">
        <w:tab/>
      </w:r>
      <w:r w:rsidR="00F6763E">
        <w:tab/>
        <w:t xml:space="preserve"> </w:t>
      </w:r>
      <w:r w:rsidR="00695D91">
        <w:t xml:space="preserve">, provided the series converges.  </w:t>
      </w:r>
    </w:p>
    <w:p w:rsidR="007F1C15" w:rsidRDefault="00695D91" w:rsidP="007F1C15">
      <w:pPr>
        <w:rPr>
          <w:sz w:val="24"/>
        </w:rPr>
      </w:pPr>
      <w:r>
        <w:t xml:space="preserve"> Notice that this summation starts at n = 0.  Starting values other than n = 0 will impact how we evaluate the sum.</w:t>
      </w:r>
    </w:p>
    <w:p w:rsidR="007F1C15" w:rsidRDefault="007F1C15" w:rsidP="00FF44DE">
      <w:pPr>
        <w:rPr>
          <w:sz w:val="24"/>
        </w:rPr>
      </w:pPr>
      <w:bookmarkStart w:id="0" w:name="_GoBack"/>
      <w:bookmarkEnd w:id="0"/>
    </w:p>
    <w:p w:rsidR="00695D91" w:rsidRDefault="00695D91" w:rsidP="00FF44DE">
      <w:pPr>
        <w:rPr>
          <w:b/>
          <w:sz w:val="24"/>
        </w:rPr>
      </w:pPr>
      <w:r w:rsidRPr="00695D91">
        <w:rPr>
          <w:sz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07D5A5B" wp14:editId="04001247">
                <wp:simplePos x="0" y="0"/>
                <wp:positionH relativeFrom="column">
                  <wp:posOffset>-219075</wp:posOffset>
                </wp:positionH>
                <wp:positionV relativeFrom="paragraph">
                  <wp:posOffset>156845</wp:posOffset>
                </wp:positionV>
                <wp:extent cx="1123950" cy="1403985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9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5D91" w:rsidRPr="006A1CFC" w:rsidRDefault="00695D91" w:rsidP="00695D91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n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4" type="#_x0000_t202" style="position:absolute;margin-left:-17.25pt;margin-top:12.35pt;width:88.5pt;height:110.55pt;z-index:2516828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" filled="f" stroked="f">
                <v:textbox style="mso-fit-shape-to-text:t">
                  <w:txbxContent>
                    <w:p w:rsidR="00695D91" w:rsidRPr="006A1CFC" w:rsidRDefault="00695D91" w:rsidP="00695D91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=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695D91">
        <w:rPr>
          <w:sz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1C9F0A2" wp14:editId="0B212B3B">
                <wp:simplePos x="0" y="0"/>
                <wp:positionH relativeFrom="column">
                  <wp:posOffset>3552825</wp:posOffset>
                </wp:positionH>
                <wp:positionV relativeFrom="paragraph">
                  <wp:posOffset>160655</wp:posOffset>
                </wp:positionV>
                <wp:extent cx="1123950" cy="1403985"/>
                <wp:effectExtent l="0" t="0" r="0" b="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9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5D91" w:rsidRPr="006A1CFC" w:rsidRDefault="00695D91" w:rsidP="00695D91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-</m:t>
                                        </m:r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n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5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n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5" type="#_x0000_t202" style="position:absolute;margin-left:279.75pt;margin-top:12.65pt;width:88.5pt;height:110.55pt;z-index:2516817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" filled="f" stroked="f">
                <v:textbox style="mso-fit-shape-to-text:t">
                  <w:txbxContent>
                    <w:p w:rsidR="00695D91" w:rsidRPr="006A1CFC" w:rsidRDefault="00695D91" w:rsidP="00695D91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=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2-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5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695D91">
        <w:rPr>
          <w:b/>
          <w:sz w:val="24"/>
        </w:rPr>
        <w:t>Example) Find the sum of the following geometric series.</w:t>
      </w:r>
    </w:p>
    <w:p w:rsidR="00695D91" w:rsidRDefault="00695D91" w:rsidP="00FF44DE">
      <w:pPr>
        <w:rPr>
          <w:sz w:val="24"/>
        </w:rPr>
      </w:pPr>
      <w:r>
        <w:rPr>
          <w:sz w:val="24"/>
        </w:rPr>
        <w:t xml:space="preserve">1)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2) </w:t>
      </w:r>
    </w:p>
    <w:p w:rsidR="00695D91" w:rsidRDefault="00695D91" w:rsidP="00FF44DE">
      <w:pPr>
        <w:rPr>
          <w:sz w:val="24"/>
        </w:rPr>
      </w:pPr>
    </w:p>
    <w:p w:rsidR="00695D91" w:rsidRDefault="00695D91" w:rsidP="00FF44DE">
      <w:pPr>
        <w:rPr>
          <w:sz w:val="24"/>
        </w:rPr>
      </w:pPr>
    </w:p>
    <w:p w:rsidR="00695D91" w:rsidRDefault="00695D91" w:rsidP="00FF44DE">
      <w:pPr>
        <w:rPr>
          <w:sz w:val="24"/>
        </w:rPr>
      </w:pPr>
    </w:p>
    <w:p w:rsidR="00695D91" w:rsidRDefault="00695D91" w:rsidP="00FF44DE">
      <w:pPr>
        <w:rPr>
          <w:sz w:val="24"/>
        </w:rPr>
      </w:pPr>
    </w:p>
    <w:p w:rsidR="00695D91" w:rsidRDefault="00695D91" w:rsidP="00FF44DE">
      <w:pPr>
        <w:rPr>
          <w:sz w:val="24"/>
        </w:rPr>
      </w:pPr>
    </w:p>
    <w:p w:rsidR="00695D91" w:rsidRDefault="00695D91" w:rsidP="00FF44DE">
      <w:pPr>
        <w:rPr>
          <w:sz w:val="24"/>
        </w:rPr>
      </w:pPr>
    </w:p>
    <w:p w:rsidR="00695D91" w:rsidRDefault="00695D91" w:rsidP="00FF44DE">
      <w:pPr>
        <w:rPr>
          <w:sz w:val="24"/>
        </w:rPr>
      </w:pPr>
    </w:p>
    <w:p w:rsidR="00695D91" w:rsidRDefault="004456C9" w:rsidP="00FF44DE">
      <w:pPr>
        <w:rPr>
          <w:sz w:val="24"/>
        </w:rPr>
      </w:pPr>
      <w:r w:rsidRPr="00695D91">
        <w:rPr>
          <w:b/>
          <w:sz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039E168" wp14:editId="27894F3D">
                <wp:simplePos x="0" y="0"/>
                <wp:positionH relativeFrom="column">
                  <wp:posOffset>3448050</wp:posOffset>
                </wp:positionH>
                <wp:positionV relativeFrom="paragraph">
                  <wp:posOffset>168275</wp:posOffset>
                </wp:positionV>
                <wp:extent cx="1123950" cy="1403985"/>
                <wp:effectExtent l="0" t="0" r="0" b="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9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5D91" w:rsidRPr="006A1CFC" w:rsidRDefault="00695D91" w:rsidP="00695D91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=2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3</m:t>
                                        </m:r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4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n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6" type="#_x0000_t202" style="position:absolute;margin-left:271.5pt;margin-top:13.25pt;width:88.5pt;height:110.55pt;z-index:2516848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" filled="f" stroked="f">
                <v:textbox style="mso-fit-shape-to-text:t">
                  <w:txbxContent>
                    <w:p w:rsidR="00695D91" w:rsidRPr="006A1CFC" w:rsidRDefault="00695D91" w:rsidP="00695D91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=2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-3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4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695D91">
        <w:rPr>
          <w:b/>
          <w:sz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992463F" wp14:editId="2B9DCFCE">
                <wp:simplePos x="0" y="0"/>
                <wp:positionH relativeFrom="column">
                  <wp:posOffset>-104775</wp:posOffset>
                </wp:positionH>
                <wp:positionV relativeFrom="paragraph">
                  <wp:posOffset>154940</wp:posOffset>
                </wp:positionV>
                <wp:extent cx="1123950" cy="1403985"/>
                <wp:effectExtent l="0" t="0" r="0" b="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9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5D91" w:rsidRPr="006A1CFC" w:rsidRDefault="00695D91" w:rsidP="00695D91"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=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-1</m:t>
                                                </m:r>
                                              </m:num>
                                              <m:den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3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7" type="#_x0000_t202" style="position:absolute;margin-left:-8.25pt;margin-top:12.2pt;width:88.5pt;height:110.55pt;z-index:2516858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" filled="f" stroked="f">
                <v:textbox style="mso-fit-shape-to-text:t">
                  <w:txbxContent>
                    <w:p w:rsidR="00695D91" w:rsidRPr="006A1CFC" w:rsidRDefault="00695D91" w:rsidP="00695D91"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sup>
                              </m:sSup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695D91" w:rsidRPr="00695D91" w:rsidRDefault="00695D91" w:rsidP="00FF44DE">
      <w:pPr>
        <w:rPr>
          <w:sz w:val="24"/>
        </w:rPr>
      </w:pPr>
      <w:r>
        <w:rPr>
          <w:sz w:val="24"/>
        </w:rPr>
        <w:t xml:space="preserve">3)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4)</w:t>
      </w:r>
    </w:p>
    <w:sectPr w:rsidR="00695D91" w:rsidRPr="00695D91" w:rsidSect="007A20A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20AB"/>
    <w:rsid w:val="00017947"/>
    <w:rsid w:val="0002479D"/>
    <w:rsid w:val="00047CEE"/>
    <w:rsid w:val="001138EB"/>
    <w:rsid w:val="0015338B"/>
    <w:rsid w:val="001A0CFE"/>
    <w:rsid w:val="00211B3D"/>
    <w:rsid w:val="002A1221"/>
    <w:rsid w:val="00420E16"/>
    <w:rsid w:val="004456C9"/>
    <w:rsid w:val="00531F07"/>
    <w:rsid w:val="005B21B7"/>
    <w:rsid w:val="00630F22"/>
    <w:rsid w:val="00695D91"/>
    <w:rsid w:val="006A1CFC"/>
    <w:rsid w:val="007358B6"/>
    <w:rsid w:val="007A20AB"/>
    <w:rsid w:val="007F1C15"/>
    <w:rsid w:val="008746C6"/>
    <w:rsid w:val="00914DEC"/>
    <w:rsid w:val="00930F5B"/>
    <w:rsid w:val="00AB7F77"/>
    <w:rsid w:val="00B810A9"/>
    <w:rsid w:val="00CC79A6"/>
    <w:rsid w:val="00CD4A09"/>
    <w:rsid w:val="00D225BE"/>
    <w:rsid w:val="00E315AB"/>
    <w:rsid w:val="00F6763E"/>
    <w:rsid w:val="00FF44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138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38E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B21B7"/>
    <w:rPr>
      <w:color w:val="808080"/>
    </w:rPr>
  </w:style>
  <w:style w:type="paragraph" w:styleId="ListParagraph">
    <w:name w:val="List Paragraph"/>
    <w:basedOn w:val="Normal"/>
    <w:uiPriority w:val="34"/>
    <w:qFormat/>
    <w:rsid w:val="00695D9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138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38E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B21B7"/>
    <w:rPr>
      <w:color w:val="808080"/>
    </w:rPr>
  </w:style>
  <w:style w:type="paragraph" w:styleId="ListParagraph">
    <w:name w:val="List Paragraph"/>
    <w:basedOn w:val="Normal"/>
    <w:uiPriority w:val="34"/>
    <w:qFormat/>
    <w:rsid w:val="00695D9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2</Pages>
  <Words>123</Words>
  <Characters>70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8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6</cp:revision>
  <cp:lastPrinted>2011-02-18T15:40:00Z</cp:lastPrinted>
  <dcterms:created xsi:type="dcterms:W3CDTF">2017-02-21T21:17:00Z</dcterms:created>
  <dcterms:modified xsi:type="dcterms:W3CDTF">2017-02-21T22:39:00Z</dcterms:modified>
</cp:coreProperties>
</file>